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333" r:id="rId2"/>
    <p:sldId id="335" r:id="rId3"/>
    <p:sldId id="357" r:id="rId4"/>
    <p:sldId id="334" r:id="rId5"/>
    <p:sldId id="362" r:id="rId6"/>
    <p:sldId id="363" r:id="rId7"/>
    <p:sldId id="365" r:id="rId8"/>
    <p:sldId id="366" r:id="rId9"/>
    <p:sldId id="367" r:id="rId10"/>
    <p:sldId id="364" r:id="rId11"/>
    <p:sldId id="368" r:id="rId12"/>
    <p:sldId id="370" r:id="rId13"/>
    <p:sldId id="369" r:id="rId14"/>
    <p:sldId id="371" r:id="rId15"/>
    <p:sldId id="374" r:id="rId16"/>
    <p:sldId id="373" r:id="rId17"/>
    <p:sldId id="375" r:id="rId18"/>
    <p:sldId id="397" r:id="rId19"/>
    <p:sldId id="377" r:id="rId20"/>
    <p:sldId id="378" r:id="rId21"/>
    <p:sldId id="398" r:id="rId22"/>
    <p:sldId id="380" r:id="rId23"/>
    <p:sldId id="399" r:id="rId24"/>
    <p:sldId id="383" r:id="rId25"/>
    <p:sldId id="400" r:id="rId26"/>
    <p:sldId id="385" r:id="rId27"/>
    <p:sldId id="386" r:id="rId28"/>
    <p:sldId id="387" r:id="rId29"/>
    <p:sldId id="388" r:id="rId30"/>
    <p:sldId id="389" r:id="rId31"/>
    <p:sldId id="390" r:id="rId32"/>
    <p:sldId id="391" r:id="rId33"/>
    <p:sldId id="392" r:id="rId34"/>
    <p:sldId id="393" r:id="rId35"/>
    <p:sldId id="394" r:id="rId36"/>
    <p:sldId id="395" r:id="rId37"/>
    <p:sldId id="396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00FF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98566" autoAdjust="0"/>
  </p:normalViewPr>
  <p:slideViewPr>
    <p:cSldViewPr snapToGrid="0">
      <p:cViewPr varScale="1">
        <p:scale>
          <a:sx n="67" d="100"/>
          <a:sy n="67" d="100"/>
        </p:scale>
        <p:origin x="90" y="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3365072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subTitle" idx="1"/>
          </p:nvPr>
        </p:nvSpPr>
        <p:spPr>
          <a:xfrm>
            <a:off x="3263272" y="269273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 idx="2" hasCustomPrompt="1"/>
          </p:nvPr>
        </p:nvSpPr>
        <p:spPr>
          <a:xfrm>
            <a:off x="3365072" y="170024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5" name="Google Shape;15;p3"/>
          <p:cNvSpPr txBox="1">
            <a:spLocks noGrp="1"/>
          </p:cNvSpPr>
          <p:nvPr>
            <p:ph type="ctrTitle" idx="3"/>
          </p:nvPr>
        </p:nvSpPr>
        <p:spPr>
          <a:xfrm>
            <a:off x="6502615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4"/>
          </p:nvPr>
        </p:nvSpPr>
        <p:spPr>
          <a:xfrm>
            <a:off x="6354015" y="2686996"/>
            <a:ext cx="26356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5" hasCustomPrompt="1"/>
          </p:nvPr>
        </p:nvSpPr>
        <p:spPr>
          <a:xfrm>
            <a:off x="6502615" y="1697028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6"/>
          </p:nvPr>
        </p:nvSpPr>
        <p:spPr>
          <a:xfrm>
            <a:off x="3365072" y="4279119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7"/>
          </p:nvPr>
        </p:nvSpPr>
        <p:spPr>
          <a:xfrm>
            <a:off x="3263272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8" hasCustomPrompt="1"/>
          </p:nvPr>
        </p:nvSpPr>
        <p:spPr>
          <a:xfrm>
            <a:off x="3365072" y="3720896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ctrTitle" idx="9"/>
          </p:nvPr>
        </p:nvSpPr>
        <p:spPr>
          <a:xfrm>
            <a:off x="6433215" y="4279119"/>
            <a:ext cx="2477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ubTitle" idx="13"/>
          </p:nvPr>
        </p:nvSpPr>
        <p:spPr>
          <a:xfrm>
            <a:off x="6400815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14" hasCustomPrompt="1"/>
          </p:nvPr>
        </p:nvSpPr>
        <p:spPr>
          <a:xfrm>
            <a:off x="6502615" y="3737995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ctrTitle" idx="15"/>
          </p:nvPr>
        </p:nvSpPr>
        <p:spPr>
          <a:xfrm>
            <a:off x="2909633" y="369555"/>
            <a:ext cx="6372800" cy="8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364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16/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file:///H:\THT_Chuyen%20de%20Thuc%20hien%20giao%20an%20dien%20tu\GDCD\Yeu%20thuong%20con%20nguoi.ppt#-1,1,Slide 1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5" Type="http://schemas.microsoft.com/office/2007/relationships/hdphoto" Target="../media/hdphoto5.wdp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jpeg"/><Relationship Id="rId5" Type="http://schemas.microsoft.com/office/2007/relationships/hdphoto" Target="../media/hdphoto5.wdp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microsoft.com/office/2007/relationships/hdphoto" Target="../media/hdphoto8.wdp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microsoft.com/office/2007/relationships/hdphoto" Target="../media/hdphoto7.wdp"/><Relationship Id="rId4" Type="http://schemas.openxmlformats.org/officeDocument/2006/relationships/image" Target="../media/image15.png"/><Relationship Id="rId9" Type="http://schemas.microsoft.com/office/2007/relationships/hdphoto" Target="../media/hdphoto9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gif"/><Relationship Id="rId4" Type="http://schemas.microsoft.com/office/2007/relationships/hdphoto" Target="../media/hdphoto10.wdp"/><Relationship Id="rId9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7.gif"/><Relationship Id="rId9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390658" y="4413719"/>
            <a:ext cx="32362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cs typeface="Times New Roman" pitchFamily="18" charset="0"/>
              </a:rPr>
              <a:t>GIÁO VIÊN: TRƯƠNG THẾ THẢO</a:t>
            </a:r>
            <a:endParaRPr lang="vi-VN" b="1" dirty="0">
              <a:solidFill>
                <a:srgbClr val="FF00FF"/>
              </a:solidFill>
              <a:cs typeface="Times New Roman" pitchFamily="18" charset="0"/>
            </a:endParaRPr>
          </a:p>
        </p:txBody>
      </p:sp>
      <p:pic>
        <p:nvPicPr>
          <p:cNvPr id="2051" name="Picture 14" descr="Asian lily">
            <a:hlinkClick r:id="rId2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1" y="3860427"/>
            <a:ext cx="6400800" cy="266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6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95556"/>
            <a:ext cx="12192000" cy="7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7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44723"/>
            <a:ext cx="12192000" cy="79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WordArt 8"/>
          <p:cNvSpPr>
            <a:spLocks noChangeArrowheads="1" noChangeShapeType="1" noTextEdit="1"/>
          </p:cNvSpPr>
          <p:nvPr/>
        </p:nvSpPr>
        <p:spPr bwMode="auto">
          <a:xfrm>
            <a:off x="406400" y="672354"/>
            <a:ext cx="11785600" cy="165707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INH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Ớ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ẢNG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IỆN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Ử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  <a:endParaRPr lang="en-US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055" name="Picture 8" descr="hoahong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289621">
            <a:off x="730252" y="4332477"/>
            <a:ext cx="1835149" cy="19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WordArt 14"/>
          <p:cNvSpPr>
            <a:spLocks noChangeArrowheads="1" noChangeShapeType="1" noTextEdit="1"/>
          </p:cNvSpPr>
          <p:nvPr/>
        </p:nvSpPr>
        <p:spPr bwMode="auto">
          <a:xfrm>
            <a:off x="3860800" y="2506847"/>
            <a:ext cx="6197600" cy="806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MÔN: </a:t>
            </a:r>
            <a:r>
              <a:rPr lang="en-US" sz="3600" b="1" kern="1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KHOA HỌC TỰ </a:t>
            </a:r>
            <a:r>
              <a:rPr lang="en-US" sz="3600" b="1" kern="10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NHIÊN</a:t>
            </a:r>
            <a:r>
              <a:rPr lang="en-US" sz="3600" b="1" kern="1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 8</a:t>
            </a:r>
            <a:endParaRPr lang="en-US" sz="3600" b="1" kern="1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06400" y="3591486"/>
            <a:ext cx="10363200" cy="537882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eaLnBrk="0" hangingPunct="0">
              <a:defRPr/>
            </a:pPr>
            <a:r>
              <a:rPr lang="en-US" sz="4400" b="1" kern="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BỘ SÁCH CÁNH DIỀU</a:t>
            </a:r>
            <a:endParaRPr lang="en-US" sz="4400" kern="0" dirty="0">
              <a:solidFill>
                <a:srgbClr val="0000FF"/>
              </a:solidFill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98192" y="1888278"/>
            <a:ext cx="1269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7371" y="-1041"/>
            <a:ext cx="6734629" cy="39049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6967"/>
          <a:stretch/>
        </p:blipFill>
        <p:spPr>
          <a:xfrm>
            <a:off x="175688" y="0"/>
            <a:ext cx="3707990" cy="30661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25622" y="2575491"/>
            <a:ext cx="1544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,5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956565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95701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8678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32964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6754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96668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3016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499291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2099"/>
          <a:stretch/>
        </p:blipFill>
        <p:spPr>
          <a:xfrm>
            <a:off x="1382072" y="537028"/>
            <a:ext cx="4838806" cy="36140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18923" y="4225799"/>
            <a:ext cx="43686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: 1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: 2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587" y="334039"/>
            <a:ext cx="2297299" cy="230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3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934" y="841834"/>
            <a:ext cx="4446531" cy="438330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268686" y="131935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Ta có: 1 amu = 1,6605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gam.</a:t>
            </a:r>
          </a:p>
        </p:txBody>
      </p:sp>
      <p:sp>
        <p:nvSpPr>
          <p:cNvPr id="4" name="Rectangle 3"/>
          <p:cNvSpPr/>
          <p:nvPr/>
        </p:nvSpPr>
        <p:spPr>
          <a:xfrm>
            <a:off x="5203371" y="187815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Với một nguyên tử/ phân tử có khối lượng là M (amu), ta có khối lượng mol nguyên tử/ phân tử đó là: M × 1,6605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× 6,022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23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≈ M (gam/ mol).</a:t>
            </a:r>
            <a:endParaRPr lang="vi-VN" sz="2800" dirty="0">
              <a:solidFill>
                <a:srgbClr val="FF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96099" y="3755434"/>
            <a:ext cx="4869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2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2 = 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8372" y="4371859"/>
            <a:ext cx="490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O2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2 + 16.2 = 44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805191" y="0"/>
            <a:ext cx="4386809" cy="297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05969" y="1025965"/>
            <a:ext cx="3398293" cy="250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257588" y="1073127"/>
            <a:ext cx="2180442" cy="241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1947" y="48661"/>
            <a:ext cx="10286984" cy="173278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lphaLcPeriod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594" y="1801498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l2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5,5.2 = 7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7866" y="2267794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3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3 = 48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60138" y="2761387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O3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2 + 16.3 = 8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8763" y="324132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CO3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 + 12 + 16.3 = 10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78333" y="3707625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64 + 16= 8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1980" y="4158003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NO3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9 + 14 + 16.3 = 10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94252" y="4665251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3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O4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2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.3 + (31 + 16.4).2 = 31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33851" y="519978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4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SO4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(14+1.4).2 + 32 + 16.4= 1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13704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39979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333178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6698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ulfur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60" y="279326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n = 16 : 32 = 0,5 mo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56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73309"/>
            <a:ext cx="12192000" cy="53193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6302" y="3068691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2753" y="35303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4808" y="39731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9459" y="4413693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79282" y="3104020"/>
            <a:ext cx="1418978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+16=18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76863" y="3092464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228361" y="3535485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2=32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97905" y="3561134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27869" y="3988533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=28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blipFill>
                <a:blip r:embed="rId7"/>
                <a:stretch>
                  <a:fillRect b="-6944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627973" y="3986352"/>
            <a:ext cx="32573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00856" y="4441581"/>
            <a:ext cx="177484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+35,5=58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𝒂𝑪𝒍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blipFill>
                <a:blip r:embed="rId8"/>
                <a:stretch>
                  <a:fillRect r="-169" b="-1290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871064" y="4434810"/>
            <a:ext cx="67839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4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54881" y="4865697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𝑴𝒈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blipFill>
                <a:blip r:embed="rId9"/>
                <a:stretch>
                  <a:fillRect b="-8219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522174" y="4865696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3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77511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752" y="-499694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483" y="531866"/>
            <a:ext cx="8390504" cy="407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15 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45 mol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25 mol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(OH)</a:t>
            </a:r>
            <a:r>
              <a:rPr lang="en-US" sz="26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7,7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6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25 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</a:t>
            </a:r>
            <a:endParaRPr lang="en-US" sz="26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7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3,5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297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03356"/>
            <a:ext cx="12192000" cy="336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3471858" y="2957513"/>
            <a:ext cx="1128712" cy="11287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173867"/>
            <a:ext cx="1219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bar,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98588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25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gen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83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832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oxygen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59" y="2793268"/>
            <a:ext cx="8379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5 mol oxygen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V = 0,5 . 24,79= 12,395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80536"/>
            <a:ext cx="11982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(n)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V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5894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001177"/>
            <a:ext cx="12192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điều kiện chuẩn (đkc) (áp suất 1 bar, nhiệt độ 25°C), thể tích mol của các chất khí đều bằng 24,79 lít</a:t>
            </a: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398562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4445617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V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24,79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>
          <a:xfrm>
            <a:off x="5747668" y="5609689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h</m:t>
                              </m:r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í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4,79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367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7421" y="1373163"/>
            <a:ext cx="11916840" cy="41449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4144" y="346653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4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6419" y="40556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8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3714" y="462886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4401" y="34551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4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87219" y="344151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9,916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62388" y="4014204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3814" y="4028492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2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2388" y="464251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14514" y="4642513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2,395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94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828797"/>
            <a:ext cx="11100178" cy="325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hể tích ở đkc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b. 2,8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,4 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d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it-IT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khối lượng các chất khí sau ở đkc: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7,437 lít khí carbon dioxide.    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4,958 lít khí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              	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,7185 lít khí chlorine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0512067" cy="195745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1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b. 0,2 mol CO.	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2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k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. 12,395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	b. 2,9748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	c. 9,916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53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5604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9857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4520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67535" y="398490"/>
            <a:ext cx="5445456" cy="2392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4940" y="979510"/>
            <a:ext cx="3714798" cy="21545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688005" y="3450854"/>
            <a:ext cx="5438633" cy="22283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8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: 2 = 14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0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3755" y="0"/>
            <a:ext cx="1044008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13194" y="1699809"/>
            <a:ext cx="3957851" cy="28530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4372" y="2476361"/>
            <a:ext cx="3788555" cy="14541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78211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colorTemperature colorTemp="59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7821" y="2099387"/>
            <a:ext cx="2236357" cy="119476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76911" y="4557320"/>
            <a:ext cx="6205126" cy="2109435"/>
          </a:xfrm>
          <a:prstGeom prst="rect">
            <a:avLst/>
          </a:prstGeom>
        </p:spPr>
      </p:pic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893276" y="4634132"/>
            <a:ext cx="1719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u="sng" baseline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ưu ý: 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2199" y="4677414"/>
            <a:ext cx="82458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(hay M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M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402199" y="52108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402198" y="57442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27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build="p"/>
      <p:bldP spid="11" grpId="0"/>
      <p:bldP spid="14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779" y="3901474"/>
            <a:ext cx="9626221" cy="29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Để biết khí X nặng hay nhẹ hơn không khí bao nhiêu lần, ta so sánh khối lượng mol của khí X với khối lượng của 1 mol không khí.</a:t>
                </a:r>
              </a:p>
              <a:p>
                <a:pPr algn="just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Coi không khí gồm 20% oxygen và 80% nitrogen về thể tích. Vậy trong 1 mol không khí có 0,2 mol O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và 0,8 mol N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. Khối lượng mol của không khí là: </a:t>
                </a:r>
              </a:p>
              <a:p>
                <a:pPr algn="ctr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M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kk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= 0,2.32+0,8.28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29 gam/mol.</a:t>
                </a:r>
                <a:endParaRPr lang="en-US" sz="2800">
                  <a:solidFill>
                    <a:schemeClr val="tx1"/>
                  </a:solidFill>
                  <a:latin typeface="iCiel Mijas" panose="02000506000000020004" pitchFamily="50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blipFill>
                <a:blip r:embed="rId5"/>
                <a:stretch>
                  <a:fillRect l="-1330" t="-2506" r="-1267" b="-6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69724" y="1748317"/>
            <a:ext cx="3164704" cy="13325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97219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3291840" y="3696286"/>
            <a:ext cx="4544415" cy="3097248"/>
          </a:xfrm>
          <a:prstGeom prst="cloudCallout">
            <a:avLst>
              <a:gd name="adj1" fmla="val 64753"/>
              <a:gd name="adj2" fmla="val 41153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bay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ơ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xuố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66659" y="1554536"/>
            <a:ext cx="3550362" cy="5265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" name="Straight Connector 3"/>
          <p:cNvCxnSpPr/>
          <p:nvPr/>
        </p:nvCxnSpPr>
        <p:spPr>
          <a:xfrm flipH="1">
            <a:off x="11368584" y="5349922"/>
            <a:ext cx="6141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9187217" y="578892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187217" y="618698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9187217" y="6585045"/>
            <a:ext cx="21813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184688" y="130310"/>
            <a:ext cx="40667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02211"/>
              </p:ext>
            </p:extLst>
          </p:nvPr>
        </p:nvGraphicFramePr>
        <p:xfrm>
          <a:off x="516740" y="177248"/>
          <a:ext cx="3648860" cy="116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1549080" imgH="495000" progId="Equation.DSMT4">
                  <p:embed/>
                </p:oleObj>
              </mc:Choice>
              <mc:Fallback>
                <p:oleObj name="Equation" r:id="rId6" imgW="1549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0" y="177248"/>
                        <a:ext cx="3648860" cy="1166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49382"/>
              </p:ext>
            </p:extLst>
          </p:nvPr>
        </p:nvGraphicFramePr>
        <p:xfrm>
          <a:off x="217488" y="1646238"/>
          <a:ext cx="39481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1676160" imgH="495000" progId="Equation.DSMT4">
                  <p:embed/>
                </p:oleObj>
              </mc:Choice>
              <mc:Fallback>
                <p:oleObj name="Equation" r:id="rId8" imgW="1676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46238"/>
                        <a:ext cx="3948112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301826" y="2112113"/>
            <a:ext cx="40667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O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3329"/>
              </p:ext>
            </p:extLst>
          </p:nvPr>
        </p:nvGraphicFramePr>
        <p:xfrm>
          <a:off x="576262" y="3112879"/>
          <a:ext cx="35893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1523880" imgH="495000" progId="Equation.DSMT4">
                  <p:embed/>
                </p:oleObj>
              </mc:Choice>
              <mc:Fallback>
                <p:oleObj name="Equation" r:id="rId10" imgW="15238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112879"/>
                        <a:ext cx="3589338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6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4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3810" y="1325539"/>
            <a:ext cx="11718190" cy="4206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98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555077"/>
            <a:ext cx="11100178" cy="494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Ậ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. 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 những khí sau: </a:t>
            </a:r>
            <a:r>
              <a:rPr lang="pt-BR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Cl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NO.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cho biết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ay nhẹ hơn khí hydrogen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ơn hay nhẹ hơn không khí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it-IT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 2</a:t>
            </a:r>
            <a:r>
              <a:rPr lang="it-IT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tìm khối lượng mol của những khí: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ox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ygen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1,375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không khí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 2,207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63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0" y="1541038"/>
            <a:ext cx="6400800" cy="43815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8144302" y="2083470"/>
            <a:ext cx="2057400" cy="1752600"/>
            <a:chOff x="7543800" y="2114264"/>
            <a:chExt cx="2057400" cy="1752600"/>
          </a:xfrm>
        </p:grpSpPr>
        <p:sp>
          <p:nvSpPr>
            <p:cNvPr id="18" name="Freeform 8"/>
            <p:cNvSpPr>
              <a:spLocks/>
            </p:cNvSpPr>
            <p:nvPr/>
          </p:nvSpPr>
          <p:spPr bwMode="auto">
            <a:xfrm rot="10800000">
              <a:off x="8153400" y="2419064"/>
              <a:ext cx="838200" cy="1371600"/>
            </a:xfrm>
            <a:custGeom>
              <a:avLst/>
              <a:gdLst>
                <a:gd name="T0" fmla="*/ 0 w 452"/>
                <a:gd name="T1" fmla="*/ 5024 h 819"/>
                <a:gd name="T2" fmla="*/ 756605 w 452"/>
                <a:gd name="T3" fmla="*/ 25121 h 819"/>
                <a:gd name="T4" fmla="*/ 778858 w 452"/>
                <a:gd name="T5" fmla="*/ 85411 h 819"/>
                <a:gd name="T6" fmla="*/ 823365 w 452"/>
                <a:gd name="T7" fmla="*/ 145701 h 819"/>
                <a:gd name="T8" fmla="*/ 823365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" name="Picture 5" descr="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21142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6"/>
            <p:cNvSpPr>
              <a:spLocks/>
            </p:cNvSpPr>
            <p:nvPr/>
          </p:nvSpPr>
          <p:spPr bwMode="auto">
            <a:xfrm rot="10800000">
              <a:off x="8091714" y="2419064"/>
              <a:ext cx="914400" cy="1447800"/>
            </a:xfrm>
            <a:custGeom>
              <a:avLst/>
              <a:gdLst>
                <a:gd name="T0" fmla="*/ 0 w 452"/>
                <a:gd name="T1" fmla="*/ 5303 h 819"/>
                <a:gd name="T2" fmla="*/ 825388 w 452"/>
                <a:gd name="T3" fmla="*/ 26516 h 819"/>
                <a:gd name="T4" fmla="*/ 849664 w 452"/>
                <a:gd name="T5" fmla="*/ 90156 h 819"/>
                <a:gd name="T6" fmla="*/ 898216 w 452"/>
                <a:gd name="T7" fmla="*/ 153796 h 819"/>
                <a:gd name="T8" fmla="*/ 898216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9067800" y="380431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43741" y="3920999"/>
            <a:ext cx="45897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latin typeface="Times New Roman" panose="02020603050405020304" pitchFamily="18" charset="0"/>
              </a:rPr>
              <a:t>a.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ặt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ứng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 (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ngửa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)</a:t>
            </a:r>
            <a:endParaRPr lang="en-US" sz="2800" b="1" i="1" baseline="0" dirty="0">
              <a:latin typeface="Times New Roman" panose="02020603050405020304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7027651" y="3925903"/>
            <a:ext cx="4366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>
                <a:latin typeface="Times New Roman" panose="02020603050405020304" pitchFamily="18" charset="0"/>
              </a:rPr>
              <a:t>b. Đặt </a:t>
            </a:r>
            <a:r>
              <a:rPr lang="en-US" sz="2800" b="1" i="1" baseline="0" smtClean="0">
                <a:latin typeface="Times New Roman" panose="02020603050405020304" pitchFamily="18" charset="0"/>
              </a:rPr>
              <a:t>ngược bình (úp bình)</a:t>
            </a:r>
            <a:endParaRPr lang="en-US" sz="2800" b="1" i="1" baseline="0"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2743200" y="2169827"/>
            <a:ext cx="1905000" cy="1730375"/>
            <a:chOff x="2743200" y="2169827"/>
            <a:chExt cx="1905000" cy="1730375"/>
          </a:xfrm>
        </p:grpSpPr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3276600" y="2266664"/>
              <a:ext cx="717550" cy="1371600"/>
            </a:xfrm>
            <a:custGeom>
              <a:avLst/>
              <a:gdLst>
                <a:gd name="T0" fmla="*/ 0 w 452"/>
                <a:gd name="T1" fmla="*/ 5024 h 819"/>
                <a:gd name="T2" fmla="*/ 647700 w 452"/>
                <a:gd name="T3" fmla="*/ 25121 h 819"/>
                <a:gd name="T4" fmla="*/ 666750 w 452"/>
                <a:gd name="T5" fmla="*/ 85411 h 819"/>
                <a:gd name="T6" fmla="*/ 704850 w 452"/>
                <a:gd name="T7" fmla="*/ 145701 h 819"/>
                <a:gd name="T8" fmla="*/ 704850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" descr="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24190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2743200" y="221776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3200400" y="2169827"/>
              <a:ext cx="838200" cy="1447800"/>
            </a:xfrm>
            <a:custGeom>
              <a:avLst/>
              <a:gdLst>
                <a:gd name="T0" fmla="*/ 0 w 452"/>
                <a:gd name="T1" fmla="*/ 5303 h 819"/>
                <a:gd name="T2" fmla="*/ 756605 w 452"/>
                <a:gd name="T3" fmla="*/ 26516 h 819"/>
                <a:gd name="T4" fmla="*/ 778858 w 452"/>
                <a:gd name="T5" fmla="*/ 90156 h 819"/>
                <a:gd name="T6" fmla="*/ 823365 w 452"/>
                <a:gd name="T7" fmla="*/ 153796 h 819"/>
                <a:gd name="T8" fmla="*/ 823365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828700" y="4603750"/>
            <a:ext cx="4504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nặ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105224" y="4603750"/>
            <a:ext cx="439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nhẹ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Curved Right Arrow 25"/>
          <p:cNvSpPr/>
          <p:nvPr/>
        </p:nvSpPr>
        <p:spPr>
          <a:xfrm>
            <a:off x="1455668" y="4272857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>
            <a:off x="6827626" y="4307182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8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  <p:bldP spid="24" grpId="0"/>
      <p:bldP spid="25" grpId="0"/>
      <p:bldP spid="26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1576321"/>
            <a:ext cx="11100178" cy="273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thu những khí nào vào bình (từ những thí nghiệm trong phòng thí nghiệm) khí hy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ogen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lorin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oxide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 cách: 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đứng bình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ngược bình.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việc làm này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94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9347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462057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4437950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393370" y="0"/>
            <a:ext cx="8884775" cy="3497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0" y="5475721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8337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76507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611082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431314" y="3181431"/>
            <a:ext cx="4760686" cy="367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3559947"/>
            <a:ext cx="7707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,044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mol carbon:</a:t>
            </a: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,033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024741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5758750"/>
            <a:ext cx="7794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k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 =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.N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uiExpand="1" build="p"/>
      <p:bldP spid="10" grpId="1" uiExpand="1" build="allAtOnce"/>
      <p:bldP spid="11" grpId="0"/>
      <p:bldP spid="12" grpId="0"/>
      <p:bldP spid="13" grpId="0"/>
      <p:bldP spid="1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55432" y="1266174"/>
            <a:ext cx="1043375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,066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,13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,066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43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0286" y="1102190"/>
            <a:ext cx="113387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5 mol sulfur; 	b) 0,5 mol sodium; 	c) 1,75 mol potassium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mol CO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b)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c) 0,7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</a:t>
            </a:r>
          </a:p>
          <a:p>
            <a:pPr marL="514350" indent="-514350"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e) 1,2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7872" y="3876661"/>
            <a:ext cx="11137359" cy="2152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5753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28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2005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5302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03925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88223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904</TotalTime>
  <Words>2325</Words>
  <PresentationFormat>Widescreen</PresentationFormat>
  <Paragraphs>243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Fira Sans Extra Condensed Medium</vt:lpstr>
      <vt:lpstr>iCiel Mijas</vt:lpstr>
      <vt:lpstr>Times New Roman</vt:lpstr>
      <vt:lpstr>Wingdings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ó 2 cách thu khí trong phòng thí nghiệm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1T10:05:56Z</dcterms:created>
  <dcterms:modified xsi:type="dcterms:W3CDTF">2023-09-16T02:31:05Z</dcterms:modified>
</cp:coreProperties>
</file>